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997DAC" w:rsidRDefault="00A37AF1" w:rsidP="0067724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 w:hint="eastAsia"/>
          <w:sz w:val="56"/>
          <w:szCs w:val="56"/>
        </w:rPr>
        <w:t>北京市普通高等学校招生全国统一考试</w:t>
      </w:r>
    </w:p>
    <w:bookmarkEnd w:id="0"/>
    <w:p w:rsidR="00562D8D" w:rsidRPr="00200178" w:rsidRDefault="00A37AF1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实测数据统计分析报告</w:t>
      </w:r>
    </w:p>
    <w:p w:rsidR="00A32AA2" w:rsidRPr="00997DAC" w:rsidRDefault="00A37AF1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bookmarkStart w:id="1" w:name="subject"/>
      <w:bookmarkStart w:id="2" w:name="QX_subject"/>
      <w:r>
        <w:rPr>
          <w:rFonts w:ascii="楷体_GB2312" w:eastAsia="楷体_GB2312" w:hAnsi="宋体" w:hint="eastAsia"/>
          <w:sz w:val="52"/>
          <w:szCs w:val="52"/>
        </w:rPr>
        <w:t>理科综合</w:t>
      </w:r>
      <w:r w:rsidR="00F52073">
        <w:rPr>
          <w:rFonts w:ascii="楷体_GB2312" w:eastAsia="楷体_GB2312" w:hAnsi="宋体" w:hint="eastAsia"/>
          <w:sz w:val="52"/>
          <w:szCs w:val="52"/>
        </w:rPr>
        <w:t>（</w:t>
      </w:r>
      <w:r>
        <w:rPr>
          <w:rFonts w:ascii="楷体_GB2312" w:eastAsia="楷体_GB2312" w:hAnsi="宋体" w:hint="eastAsia"/>
          <w:sz w:val="52"/>
          <w:szCs w:val="52"/>
        </w:rPr>
        <w:t>物理</w:t>
      </w:r>
      <w:r w:rsidR="00F52073">
        <w:rPr>
          <w:rFonts w:ascii="楷体_GB2312" w:eastAsia="楷体_GB2312" w:hAnsi="宋体" w:hint="eastAsia"/>
          <w:sz w:val="52"/>
          <w:szCs w:val="52"/>
        </w:rPr>
        <w:t>）</w:t>
      </w:r>
      <w:bookmarkEnd w:id="1"/>
      <w:bookmarkEnd w:id="2"/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FF5E42">
        <w:rPr>
          <w:rFonts w:hint="eastAsia"/>
          <w:noProof/>
        </w:rPr>
        <w:drawing>
          <wp:inline distT="0" distB="0" distL="0" distR="0">
            <wp:extent cx="2051050" cy="361950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11" cy="36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A37AF1" w:rsidP="00677243">
      <w:pPr>
        <w:jc w:val="center"/>
        <w:rPr>
          <w:rFonts w:ascii="宋体" w:hAnsi="宋体"/>
          <w:sz w:val="36"/>
          <w:szCs w:val="36"/>
        </w:rPr>
      </w:pPr>
      <w:r>
        <w:rPr>
          <w:rFonts w:ascii="宋体" w:hAnsi="宋体"/>
          <w:sz w:val="36"/>
          <w:szCs w:val="36"/>
        </w:rPr>
        <w:t>2015年4月</w:t>
      </w:r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A37AF1" w:rsidRDefault="00A37AF1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1-3" \h \z \t "ExamTitle1,2,ExamTitle2,3,ExamTitle0,1" </w:instrText>
      </w:r>
      <w:r>
        <w:fldChar w:fldCharType="separate"/>
      </w:r>
      <w:hyperlink w:anchor="_Toc416875654" w:history="1">
        <w:r w:rsidRPr="00A10E6E">
          <w:rPr>
            <w:rStyle w:val="a6"/>
            <w:rFonts w:hint="eastAsia"/>
            <w:noProof/>
          </w:rPr>
          <w:t>第一部分</w:t>
        </w:r>
        <w:r w:rsidRPr="00A10E6E">
          <w:rPr>
            <w:rStyle w:val="a6"/>
            <w:rFonts w:hint="eastAsia"/>
            <w:noProof/>
          </w:rPr>
          <w:t xml:space="preserve"> </w:t>
        </w:r>
        <w:r w:rsidRPr="00A10E6E">
          <w:rPr>
            <w:rStyle w:val="a6"/>
            <w:rFonts w:hint="eastAsia"/>
            <w:noProof/>
          </w:rPr>
          <w:t>整体统计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68756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A37AF1" w:rsidRDefault="00A37AF1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6875655" w:history="1">
        <w:r w:rsidRPr="00A10E6E">
          <w:rPr>
            <w:rStyle w:val="a6"/>
            <w:rFonts w:hint="eastAsia"/>
            <w:noProof/>
          </w:rPr>
          <w:t>一、</w:t>
        </w:r>
        <w:r w:rsidRPr="00A10E6E">
          <w:rPr>
            <w:rStyle w:val="a6"/>
            <w:rFonts w:hint="eastAsia"/>
            <w:noProof/>
          </w:rPr>
          <w:t xml:space="preserve"> </w:t>
        </w:r>
        <w:r w:rsidRPr="00A10E6E">
          <w:rPr>
            <w:rStyle w:val="a6"/>
            <w:rFonts w:hint="eastAsia"/>
            <w:noProof/>
          </w:rPr>
          <w:t>总体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68756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A37AF1" w:rsidRDefault="00A37AF1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6875656" w:history="1">
        <w:r w:rsidRPr="00A10E6E">
          <w:rPr>
            <w:rStyle w:val="a6"/>
            <w:rFonts w:hint="eastAsia"/>
            <w:noProof/>
          </w:rPr>
          <w:t>二、</w:t>
        </w:r>
        <w:r w:rsidRPr="00A10E6E">
          <w:rPr>
            <w:rStyle w:val="a6"/>
            <w:rFonts w:hint="eastAsia"/>
            <w:noProof/>
          </w:rPr>
          <w:t xml:space="preserve"> </w:t>
        </w:r>
        <w:r w:rsidRPr="00A10E6E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68756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A37AF1" w:rsidRDefault="00A37AF1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6875657" w:history="1">
        <w:r w:rsidRPr="00A10E6E">
          <w:rPr>
            <w:rStyle w:val="a6"/>
            <w:rFonts w:hint="eastAsia"/>
            <w:noProof/>
          </w:rPr>
          <w:t>第二部分</w:t>
        </w:r>
        <w:r w:rsidRPr="00A10E6E">
          <w:rPr>
            <w:rStyle w:val="a6"/>
            <w:rFonts w:hint="eastAsia"/>
            <w:noProof/>
          </w:rPr>
          <w:t xml:space="preserve"> </w:t>
        </w:r>
        <w:r w:rsidRPr="00A10E6E">
          <w:rPr>
            <w:rStyle w:val="a6"/>
            <w:rFonts w:hint="eastAsia"/>
            <w:noProof/>
          </w:rPr>
          <w:t>物理统计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68756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A37AF1" w:rsidRDefault="00A37AF1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6875658" w:history="1">
        <w:r w:rsidRPr="00A10E6E">
          <w:rPr>
            <w:rStyle w:val="a6"/>
            <w:rFonts w:hint="eastAsia"/>
            <w:noProof/>
          </w:rPr>
          <w:t>一、</w:t>
        </w:r>
        <w:r w:rsidRPr="00A10E6E">
          <w:rPr>
            <w:rStyle w:val="a6"/>
            <w:rFonts w:hint="eastAsia"/>
            <w:noProof/>
          </w:rPr>
          <w:t xml:space="preserve"> </w:t>
        </w:r>
        <w:r w:rsidRPr="00A10E6E">
          <w:rPr>
            <w:rStyle w:val="a6"/>
            <w:rFonts w:hint="eastAsia"/>
            <w:noProof/>
          </w:rPr>
          <w:t>总体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68756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A37AF1" w:rsidRDefault="00A37AF1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6875659" w:history="1">
        <w:r w:rsidRPr="00A10E6E">
          <w:rPr>
            <w:rStyle w:val="a6"/>
            <w:rFonts w:hint="eastAsia"/>
            <w:noProof/>
          </w:rPr>
          <w:t>二、</w:t>
        </w:r>
        <w:r w:rsidRPr="00A10E6E">
          <w:rPr>
            <w:rStyle w:val="a6"/>
            <w:rFonts w:hint="eastAsia"/>
            <w:noProof/>
          </w:rPr>
          <w:t xml:space="preserve"> </w:t>
        </w:r>
        <w:r w:rsidRPr="00A10E6E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68756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A37AF1" w:rsidRDefault="00A37AF1">
      <w:pPr>
        <w:pStyle w:val="3"/>
        <w:tabs>
          <w:tab w:val="right" w:leader="dot" w:pos="9628"/>
        </w:tabs>
        <w:ind w:left="96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6875660" w:history="1">
        <w:r w:rsidRPr="00A10E6E">
          <w:rPr>
            <w:rStyle w:val="a6"/>
            <w:rFonts w:hint="eastAsia"/>
            <w:noProof/>
          </w:rPr>
          <w:t>(</w:t>
        </w:r>
        <w:r w:rsidRPr="00A10E6E">
          <w:rPr>
            <w:rStyle w:val="a6"/>
            <w:rFonts w:hint="eastAsia"/>
            <w:noProof/>
          </w:rPr>
          <w:t>一</w:t>
        </w:r>
        <w:r w:rsidRPr="00A10E6E">
          <w:rPr>
            <w:rStyle w:val="a6"/>
            <w:rFonts w:hint="eastAsia"/>
            <w:noProof/>
          </w:rPr>
          <w:t xml:space="preserve">) </w:t>
        </w:r>
        <w:r w:rsidRPr="00A10E6E">
          <w:rPr>
            <w:rStyle w:val="a6"/>
            <w:rFonts w:hint="eastAsia"/>
            <w:noProof/>
          </w:rPr>
          <w:t>大题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68756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A37AF1" w:rsidRDefault="00A37AF1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6875661" w:history="1">
        <w:r w:rsidRPr="00A10E6E">
          <w:rPr>
            <w:rStyle w:val="a6"/>
            <w:rFonts w:hint="eastAsia"/>
            <w:noProof/>
          </w:rPr>
          <w:t>三、</w:t>
        </w:r>
        <w:r w:rsidRPr="00A10E6E">
          <w:rPr>
            <w:rStyle w:val="a6"/>
            <w:rFonts w:hint="eastAsia"/>
            <w:noProof/>
          </w:rPr>
          <w:t xml:space="preserve"> </w:t>
        </w:r>
        <w:r w:rsidRPr="00A10E6E">
          <w:rPr>
            <w:rStyle w:val="a6"/>
            <w:rFonts w:hint="eastAsia"/>
            <w:noProof/>
          </w:rPr>
          <w:t>题目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68756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A37AF1" w:rsidRDefault="00A37AF1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6875662" w:history="1">
        <w:r w:rsidRPr="00A10E6E">
          <w:rPr>
            <w:rStyle w:val="a6"/>
            <w:rFonts w:hint="eastAsia"/>
            <w:noProof/>
          </w:rPr>
          <w:t>四、</w:t>
        </w:r>
        <w:r w:rsidRPr="00A10E6E">
          <w:rPr>
            <w:rStyle w:val="a6"/>
            <w:rFonts w:hint="eastAsia"/>
            <w:noProof/>
          </w:rPr>
          <w:t xml:space="preserve"> </w:t>
        </w:r>
        <w:r w:rsidRPr="00A10E6E">
          <w:rPr>
            <w:rStyle w:val="a6"/>
            <w:rFonts w:hint="eastAsia"/>
            <w:noProof/>
          </w:rPr>
          <w:t>相关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68756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A37AF1" w:rsidRDefault="00A37AF1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16875663" w:history="1">
        <w:r w:rsidRPr="00A10E6E">
          <w:rPr>
            <w:rStyle w:val="a6"/>
            <w:rFonts w:hint="eastAsia"/>
            <w:noProof/>
          </w:rPr>
          <w:t>第三部分</w:t>
        </w:r>
        <w:r w:rsidRPr="00A10E6E">
          <w:rPr>
            <w:rStyle w:val="a6"/>
            <w:rFonts w:hint="eastAsia"/>
            <w:noProof/>
          </w:rPr>
          <w:t xml:space="preserve"> </w:t>
        </w:r>
        <w:r w:rsidRPr="00A10E6E">
          <w:rPr>
            <w:rStyle w:val="a6"/>
            <w:rFonts w:hint="eastAsia"/>
            <w:noProof/>
          </w:rPr>
          <w:t>附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168756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90396C" w:rsidRDefault="00A37AF1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rPr>
          <w:b/>
          <w:bCs/>
          <w:noProof/>
        </w:rP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4268B6">
      <w:pPr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A37AF1" w:rsidRDefault="00A37AF1" w:rsidP="00A37AF1">
      <w:pPr>
        <w:pStyle w:val="ExamTitle0"/>
        <w:rPr>
          <w:rFonts w:hint="eastAsia"/>
        </w:rPr>
      </w:pPr>
      <w:bookmarkStart w:id="3" w:name="_Toc416875654"/>
      <w:r>
        <w:rPr>
          <w:rFonts w:hint="eastAsia"/>
        </w:rPr>
        <w:lastRenderedPageBreak/>
        <w:t>整体统计分析</w:t>
      </w:r>
      <w:bookmarkEnd w:id="3"/>
    </w:p>
    <w:p w:rsidR="00A37AF1" w:rsidRDefault="00A37AF1" w:rsidP="00A37AF1">
      <w:pPr>
        <w:pStyle w:val="ExamTitle1"/>
        <w:rPr>
          <w:rFonts w:hint="eastAsia"/>
        </w:rPr>
      </w:pPr>
      <w:bookmarkStart w:id="4" w:name="_Toc416875655"/>
      <w:r>
        <w:rPr>
          <w:rFonts w:hint="eastAsia"/>
        </w:rPr>
        <w:t>总体分析</w:t>
      </w:r>
      <w:bookmarkEnd w:id="4"/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76"/>
        <w:gridCol w:w="1377"/>
        <w:gridCol w:w="1377"/>
        <w:gridCol w:w="1377"/>
        <w:gridCol w:w="1377"/>
        <w:gridCol w:w="1377"/>
        <w:gridCol w:w="1377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总人数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00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87.0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6.0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4.90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2.40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alpha系数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误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中数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众数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偏度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峰度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8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7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59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4.30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2.0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0.08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0.41</w:t>
            </w:r>
          </w:p>
        </w:tc>
      </w:tr>
    </w:tbl>
    <w:p w:rsidR="004268B6" w:rsidRDefault="004268B6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54234998" wp14:editId="55CD501E">
            <wp:extent cx="5057143" cy="258095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科目整体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化学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7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9.23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.88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物理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8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.05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.34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生物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6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6.6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.24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8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0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人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累计频率（%）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8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8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7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7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6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lastRenderedPageBreak/>
              <w:t>26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6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6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2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6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6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6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5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9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5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2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5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3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5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8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5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0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5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2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5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3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5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6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4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7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4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9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4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2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4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6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4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7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4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9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4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0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4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4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4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7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3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9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3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3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3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6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3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.4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3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.5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3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.0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3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.9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3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.4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3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.1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2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.3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2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.8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2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.6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2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.5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2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.4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2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.6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2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.5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2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.2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2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.1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1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.2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1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.8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1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.4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lastRenderedPageBreak/>
              <w:t>21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.2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1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.0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1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.6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1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.3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1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.1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1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.1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1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.8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0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.0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0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.7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0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.5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0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.9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0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.4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0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.5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0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.8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0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8.2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0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.2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0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.9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9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0.4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9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.1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9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2.1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9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2.8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9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3.7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9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5.1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9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5.8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9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6.5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9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7.5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9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8.0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8.9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8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9.6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8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0.1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8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0.3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1.0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1.8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0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2.9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3.5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4.1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4.6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6.0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3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6.7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3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7.4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4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.6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2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5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9.8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6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0.5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lastRenderedPageBreak/>
              <w:t>17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2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6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1.8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7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2.5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7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3.0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3.9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9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4.7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9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5.6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0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6.7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0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7.4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1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8.4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2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9.5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2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0.2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2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3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1.5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2.0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5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3.2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5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4.1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6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5.3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7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.2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7.4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8.4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9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.1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0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.2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1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2.0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1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2.4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2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3.0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2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4.0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3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4.8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3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5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6.1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4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6.6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5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7.5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5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8.2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6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8.7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6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9.0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6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9.4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6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9.7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7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0.6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7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1.3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8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1.8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8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2.3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9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3.0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9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3.2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9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3.7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9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4.1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lastRenderedPageBreak/>
              <w:t>13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0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4.4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0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4.6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0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5.3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0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5.5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1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5.8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1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6.3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2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7.0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2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7.9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8.2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3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8.9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3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9.0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3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9.1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3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9.4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4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0.0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4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0.8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4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1.1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5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1.7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5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2.5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2.7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3.2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3.6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4.1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7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4.5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7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4.6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7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4.9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7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5.2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8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5.6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8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5.9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8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6.3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8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6.7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6.9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7.3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7.4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7.7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8.0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8.1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8.4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8.6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0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1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3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4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5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lastRenderedPageBreak/>
              <w:t>6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7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8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 w:rsidP="00A37AF1">
      <w:pPr>
        <w:pStyle w:val="ExamTitle1"/>
        <w:rPr>
          <w:rFonts w:hint="eastAsia"/>
        </w:rPr>
      </w:pPr>
      <w:bookmarkStart w:id="5" w:name="_Toc416875656"/>
      <w:r>
        <w:rPr>
          <w:rFonts w:hint="eastAsia"/>
        </w:rPr>
        <w:t>题组分析</w:t>
      </w:r>
      <w:bookmarkEnd w:id="5"/>
    </w:p>
    <w:p w:rsidR="00A37AF1" w:rsidRDefault="00A37AF1" w:rsidP="00A37AF1">
      <w:pPr>
        <w:pStyle w:val="ExamTitle0"/>
        <w:rPr>
          <w:rFonts w:hint="eastAsia"/>
        </w:rPr>
      </w:pPr>
      <w:bookmarkStart w:id="6" w:name="_Toc416875657"/>
      <w:r>
        <w:rPr>
          <w:rFonts w:hint="eastAsia"/>
        </w:rPr>
        <w:t>物理统计分析</w:t>
      </w:r>
      <w:bookmarkEnd w:id="6"/>
    </w:p>
    <w:p w:rsidR="00A37AF1" w:rsidRDefault="00A37AF1" w:rsidP="00A37AF1">
      <w:pPr>
        <w:pStyle w:val="ExamTitle1"/>
        <w:rPr>
          <w:rFonts w:hint="eastAsia"/>
        </w:rPr>
      </w:pPr>
      <w:bookmarkStart w:id="7" w:name="_Toc416875658"/>
      <w:r>
        <w:rPr>
          <w:rFonts w:hint="eastAsia"/>
        </w:rPr>
        <w:t>总体分析</w:t>
      </w:r>
      <w:bookmarkEnd w:id="7"/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76"/>
        <w:gridCol w:w="1377"/>
        <w:gridCol w:w="1377"/>
        <w:gridCol w:w="1377"/>
        <w:gridCol w:w="1377"/>
        <w:gridCol w:w="1377"/>
        <w:gridCol w:w="1377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总人数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0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8.0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.0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.05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.34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alpha系数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误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中数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众数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偏度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峰度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3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8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8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6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.25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.0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0.23</w:t>
            </w:r>
          </w:p>
        </w:tc>
        <w:tc>
          <w:tcPr>
            <w:tcW w:w="13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0.35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2A6FA6FC" wp14:editId="165225AE">
            <wp:extent cx="5057143" cy="258095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难度与区分度坐标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6A0455DF" wp14:editId="36B73149">
            <wp:extent cx="5057143" cy="258095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整体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7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9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07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38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4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91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31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7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74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2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1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45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63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4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3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54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97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7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1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0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8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7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9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7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7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5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.45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8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5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1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.0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28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3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.98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0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3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4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87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6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5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9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"/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选择题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.73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.14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6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9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963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0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7.33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.75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7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2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5</w:t>
            </w:r>
          </w:p>
        </w:tc>
        <w:tc>
          <w:tcPr>
            <w:tcW w:w="964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1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人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28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累计频率（%）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lastRenderedPageBreak/>
              <w:t>11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2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6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2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0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6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2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6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2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6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1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.3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.0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.9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.3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.3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.9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9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.9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2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.1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.9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.4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9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.3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3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.7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.8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.2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.4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.8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2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.0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9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.0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5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2.5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2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3.8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5.2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9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7.2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9.0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5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1.5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2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3.8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2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5.2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2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6.2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lastRenderedPageBreak/>
              <w:t>7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.0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6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5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9.7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6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0.8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7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2.6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5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9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5.2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8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1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8.0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5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2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9.5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3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0.9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6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5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3.6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3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.0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3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8.4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9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.5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0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.3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9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2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3.3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6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3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5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4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6.4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4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7.1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5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6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8.6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5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7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0.2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7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0.9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8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1.8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9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2.8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9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3.2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2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0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4.5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0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5.1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1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6.5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2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7.0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2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8.0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3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8.7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3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9.1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4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9.8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4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0.7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4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1.1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5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1.8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2.9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3.2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3.8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7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4.3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7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5.0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8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5.7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8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6.4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7.0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7.4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lastRenderedPageBreak/>
              <w:t>2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7.7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8.1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8.3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8.6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3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8.7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8.8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5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0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6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1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7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3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8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4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9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5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0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7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8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92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1928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1"/>
        <w:rPr>
          <w:rFonts w:hint="eastAsia"/>
        </w:rPr>
      </w:pPr>
      <w:bookmarkStart w:id="8" w:name="_Toc416875659"/>
      <w:r>
        <w:rPr>
          <w:rFonts w:hint="eastAsia"/>
        </w:rPr>
        <w:lastRenderedPageBreak/>
        <w:t>题组分析</w:t>
      </w:r>
      <w:bookmarkEnd w:id="8"/>
    </w:p>
    <w:p w:rsidR="00A37AF1" w:rsidRDefault="00A37AF1" w:rsidP="00A37AF1">
      <w:pPr>
        <w:pStyle w:val="ExamTitle2"/>
        <w:rPr>
          <w:rFonts w:hint="eastAsia"/>
        </w:rPr>
      </w:pPr>
      <w:bookmarkStart w:id="9" w:name="_Toc416875660"/>
      <w:r>
        <w:rPr>
          <w:rFonts w:hint="eastAsia"/>
        </w:rPr>
        <w:t>大题分析</w:t>
      </w:r>
      <w:bookmarkEnd w:id="9"/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t>选择题</w:t>
      </w:r>
    </w:p>
    <w:p w:rsidR="00A37AF1" w:rsidRDefault="00A37AF1" w:rsidP="00A37AF1">
      <w:pPr>
        <w:pStyle w:val="ExamBodyText"/>
      </w:pPr>
      <w:r>
        <w:rPr>
          <w:rFonts w:hint="eastAsia"/>
        </w:rPr>
        <w:t>本题组共包含</w:t>
      </w:r>
      <w:r>
        <w:t>8</w:t>
      </w:r>
      <w:r>
        <w:rPr>
          <w:rFonts w:hint="eastAsia"/>
        </w:rPr>
        <w:t>道试题，题号是：</w:t>
      </w:r>
      <w:r>
        <w:t>13</w:t>
      </w:r>
      <w:r>
        <w:rPr>
          <w:rFonts w:hint="eastAsia"/>
        </w:rPr>
        <w:t>～</w:t>
      </w:r>
      <w:r>
        <w:t>20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选择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.73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.14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9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9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2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选择题分数分布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74EA7068" wp14:editId="2451FC43">
            <wp:extent cx="5057143" cy="2580952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选择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1C85025D" wp14:editId="7CEFE43B">
            <wp:extent cx="5057143" cy="258095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选择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7.3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0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6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.7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3.4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.4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1.8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.8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8.0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.0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5.8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.7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5.8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6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7.8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4.9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lastRenderedPageBreak/>
        <w:t>主观题</w:t>
      </w:r>
    </w:p>
    <w:p w:rsidR="00A37AF1" w:rsidRDefault="00A37AF1" w:rsidP="00A37AF1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21</w:t>
      </w:r>
      <w:r>
        <w:rPr>
          <w:rFonts w:hint="eastAsia"/>
        </w:rPr>
        <w:t>～</w:t>
      </w:r>
      <w:r>
        <w:t>24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7.33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.75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5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1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数分布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30335A3E" wp14:editId="2269E929">
            <wp:extent cx="5057143" cy="258095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6C1DCCCD" wp14:editId="0DCF6CCB">
            <wp:extent cx="5057143" cy="258095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6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6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5.5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5.3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7.3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0.2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.3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0.3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6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4.7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3.2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5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9.6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7.8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6.6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6.6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5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9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8.4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4.1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7.6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5.8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6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1.5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2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2.6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5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2.7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2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2.2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1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4.5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2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9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7.9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7.6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1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8.0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5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1.3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2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6.8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1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2.7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0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6.5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2.9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6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9.3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9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0.5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3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1.4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0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4.2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3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8.7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8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0.8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lastRenderedPageBreak/>
              <w:t>43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9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7.9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0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8.4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0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3.6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6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9.6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6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7.7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2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2.0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9.4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0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6.0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1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3.0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6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3.5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2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8.6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9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2.6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0.3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6.2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5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3.4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2.6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6.3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1.6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2.3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0.5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1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4.3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0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5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85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87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4.9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1"/>
        <w:rPr>
          <w:rFonts w:hint="eastAsia"/>
        </w:rPr>
      </w:pPr>
      <w:bookmarkStart w:id="10" w:name="_Toc416875661"/>
      <w:r>
        <w:rPr>
          <w:rFonts w:hint="eastAsia"/>
        </w:rPr>
        <w:lastRenderedPageBreak/>
        <w:t>题目分析</w:t>
      </w:r>
      <w:bookmarkEnd w:id="10"/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t>第13题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79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99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07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7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7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6DC30693" wp14:editId="4B982286">
            <wp:extent cx="5057143" cy="258095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组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45B049F2" wp14:editId="1C3B852A">
            <wp:extent cx="5057143" cy="2771429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8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3.5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0.2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3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6.4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1.8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4题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38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4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5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043B306F" wp14:editId="241ADDFE">
            <wp:extent cx="5057143" cy="258095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组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32B2CDEA" wp14:editId="5AE50F50">
            <wp:extent cx="5057143" cy="2771429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.3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7.2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3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9.6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8.1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5题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91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31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7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9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250793F8" wp14:editId="3B3C7E90">
            <wp:extent cx="5057143" cy="258095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组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65114968" wp14:editId="44D4221E">
            <wp:extent cx="5057143" cy="2771429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.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6.7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8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1.8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3.3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6题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74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2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1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1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2707AC0A" wp14:editId="2FB920BB">
            <wp:extent cx="5057143" cy="2580952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组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3AB1F389" wp14:editId="2D2B2175">
            <wp:extent cx="5057143" cy="2771429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3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4.9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8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5.6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7.1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0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7题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45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63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9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4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3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5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0C72C91B" wp14:editId="6AC676C3">
            <wp:extent cx="5057143" cy="2580952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组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6180F2B5" wp14:editId="38449BD9">
            <wp:extent cx="5057143" cy="2771429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.8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1.5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2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4.1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3.0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8题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54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97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7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1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7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689ABADE" wp14:editId="7A94C9DE">
            <wp:extent cx="5057143" cy="2580952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组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36C08F94" wp14:editId="00F8A601">
            <wp:extent cx="5057143" cy="2771429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1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7.5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3.4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0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2.4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0.4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9题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0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8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7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9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2270807E" wp14:editId="43DA4C5D">
            <wp:extent cx="5057143" cy="2580952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组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587C330D" wp14:editId="5D3CE738">
            <wp:extent cx="5057143" cy="2771429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3.0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2.9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7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.9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5.7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0题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9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79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47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5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6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07276AAE" wp14:editId="051AAD88">
            <wp:extent cx="5057143" cy="2580952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组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0DD30E2B" wp14:editId="6938411A">
            <wp:extent cx="5057143" cy="2771429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8.4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7.6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.6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0.5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1题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.45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89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9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5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1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2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3F9EC117" wp14:editId="0056C3C5">
            <wp:extent cx="5057143" cy="2580952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组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1843DC29" wp14:editId="09D0CA01">
            <wp:extent cx="5057143" cy="2771429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2.8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0.7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9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.4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9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8.2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3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7.1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1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3.8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6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2.2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5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2.9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7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9.3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6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9.5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.2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6.6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5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1.7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.9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4.3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5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7.6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.3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5.2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2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3.5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.2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8.2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2题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.0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28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3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1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5BEF1E7C" wp14:editId="3BA9C4EE">
            <wp:extent cx="5057143" cy="2580952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组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415E1EA2" wp14:editId="2D976D25">
            <wp:extent cx="5057143" cy="2771429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3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0.4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.4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4.7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3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.7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1.6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.0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8.3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6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3.6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8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1.5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3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1.1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3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.8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0.9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3.1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.8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2.8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3.8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1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1.5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8.0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7.1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3题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.98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06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3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4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2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379631F9" wp14:editId="061C9F79">
            <wp:extent cx="5057143" cy="2580952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组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37DDC625" wp14:editId="7EF188D7">
            <wp:extent cx="5057143" cy="2771429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.9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0.1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8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9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4.4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7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0.7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6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6.7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3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9.1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.1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5.7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9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8.7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6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7.82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.7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8.44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.2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9.8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3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9.5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.4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7.9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5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6.8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7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7.4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5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2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8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6.5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9.2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6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7.3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4题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0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107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0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.87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6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2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9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5</w:t>
            </w:r>
          </w:p>
        </w:tc>
        <w:tc>
          <w:tcPr>
            <w:tcW w:w="1071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9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1A133EB4" wp14:editId="4FDB33F6">
            <wp:extent cx="5057143" cy="2580952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组难度曲线图</w:t>
      </w:r>
    </w:p>
    <w:p w:rsidR="00A37AF1" w:rsidRDefault="00A37AF1" w:rsidP="00A37AF1">
      <w:pPr>
        <w:pStyle w:val="ExamBodyText"/>
        <w:jc w:val="center"/>
      </w:pPr>
      <w:r>
        <w:rPr>
          <w:noProof/>
        </w:rPr>
        <w:drawing>
          <wp:inline distT="0" distB="0" distL="0" distR="0" wp14:anchorId="48A1390A" wp14:editId="2419766F">
            <wp:extent cx="5057143" cy="2771429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a8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7"/>
        <w:gridCol w:w="877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G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.3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8.1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.3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0.6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9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8.7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6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3.2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.5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8.56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.9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7.7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6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.6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73.43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.3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4.38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.0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1.7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8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.1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2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.3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4.6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6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.09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1.5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8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9.31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3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37.67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4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1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.54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16.4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5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9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25.2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6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5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7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09.2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7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46.5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18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1.0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20.0～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8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272.50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2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1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712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100.00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3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1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5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27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34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0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49</w:t>
            </w:r>
          </w:p>
        </w:tc>
        <w:tc>
          <w:tcPr>
            <w:tcW w:w="876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877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  <w:jc w:val="center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 w:rsidP="00A37AF1">
      <w:pPr>
        <w:pStyle w:val="ExamTitle1"/>
        <w:rPr>
          <w:rFonts w:hint="eastAsia"/>
        </w:rPr>
      </w:pPr>
      <w:bookmarkStart w:id="11" w:name="_Toc416875662"/>
      <w:r>
        <w:rPr>
          <w:rFonts w:hint="eastAsia"/>
        </w:rPr>
        <w:lastRenderedPageBreak/>
        <w:t>相关分析</w:t>
      </w:r>
      <w:bookmarkEnd w:id="11"/>
    </w:p>
    <w:p w:rsidR="00A37AF1" w:rsidRDefault="00A37AF1" w:rsidP="00A37AF1">
      <w:pPr>
        <w:pStyle w:val="ExamTitle3"/>
        <w:rPr>
          <w:rFonts w:hint="eastAsia"/>
        </w:rPr>
      </w:pPr>
      <w:r>
        <w:rPr>
          <w:rFonts w:hint="eastAsia"/>
        </w:rPr>
        <w:t>大题分析</w:t>
      </w:r>
    </w:p>
    <w:p w:rsidR="00A37AF1" w:rsidRDefault="00A37AF1" w:rsidP="00A37AF1">
      <w:pPr>
        <w:pStyle w:val="a8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>大题分析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09"/>
        <w:gridCol w:w="2409"/>
        <w:gridCol w:w="2410"/>
        <w:gridCol w:w="2410"/>
      </w:tblGrid>
      <w:tr w:rsidR="00A37AF1" w:rsidTr="00A37AF1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2409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</w:p>
        </w:tc>
        <w:tc>
          <w:tcPr>
            <w:tcW w:w="2409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选择题</w:t>
            </w:r>
          </w:p>
        </w:tc>
        <w:tc>
          <w:tcPr>
            <w:tcW w:w="241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241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选择题</w:t>
            </w:r>
          </w:p>
        </w:tc>
        <w:tc>
          <w:tcPr>
            <w:tcW w:w="2409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241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241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9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主观题</w:t>
            </w:r>
          </w:p>
        </w:tc>
        <w:tc>
          <w:tcPr>
            <w:tcW w:w="2409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56</w:t>
            </w:r>
          </w:p>
        </w:tc>
        <w:tc>
          <w:tcPr>
            <w:tcW w:w="241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  <w:tc>
          <w:tcPr>
            <w:tcW w:w="241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5</w:t>
            </w:r>
          </w:p>
        </w:tc>
      </w:tr>
      <w:tr w:rsidR="00A37AF1" w:rsidTr="00A37AF1">
        <w:tblPrEx>
          <w:tblCellMar>
            <w:top w:w="0" w:type="dxa"/>
            <w:bottom w:w="0" w:type="dxa"/>
          </w:tblCellMar>
        </w:tblPrEx>
        <w:tc>
          <w:tcPr>
            <w:tcW w:w="2409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2409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69</w:t>
            </w:r>
          </w:p>
        </w:tc>
        <w:tc>
          <w:tcPr>
            <w:tcW w:w="241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0.85</w:t>
            </w:r>
          </w:p>
        </w:tc>
        <w:tc>
          <w:tcPr>
            <w:tcW w:w="2410" w:type="dxa"/>
            <w:shd w:val="clear" w:color="auto" w:fill="auto"/>
          </w:tcPr>
          <w:p w:rsidR="00A37AF1" w:rsidRDefault="00A37AF1" w:rsidP="00A37AF1">
            <w:pPr>
              <w:pStyle w:val="TableContent2"/>
            </w:pPr>
            <w:r>
              <w:t>-</w:t>
            </w:r>
          </w:p>
        </w:tc>
      </w:tr>
    </w:tbl>
    <w:p w:rsidR="00A37AF1" w:rsidRDefault="00A37AF1" w:rsidP="00A37AF1">
      <w:pPr>
        <w:pStyle w:val="ExamBodyText"/>
      </w:pP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A37AF1" w:rsidRDefault="00A37AF1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A37AF1" w:rsidRDefault="00A37AF1" w:rsidP="00A37AF1">
      <w:pPr>
        <w:pStyle w:val="ExamTitle0"/>
        <w:rPr>
          <w:rFonts w:hint="eastAsia"/>
        </w:rPr>
      </w:pPr>
      <w:bookmarkStart w:id="12" w:name="_Toc416875663"/>
      <w:r>
        <w:rPr>
          <w:rFonts w:hint="eastAsia"/>
        </w:rPr>
        <w:lastRenderedPageBreak/>
        <w:t>附录</w:t>
      </w:r>
      <w:bookmarkEnd w:id="12"/>
    </w:p>
    <w:p w:rsidR="00A37AF1" w:rsidRPr="00F07F86" w:rsidRDefault="00A37AF1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13" w:name="_GoBack"/>
      <w:bookmarkEnd w:id="13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A37AF1" w:rsidRPr="00F07F86" w:rsidRDefault="00A37AF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A37AF1" w:rsidRPr="00F07F86" w:rsidRDefault="00A37AF1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A37AF1" w:rsidRPr="00F07F86" w:rsidRDefault="00A37AF1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6.65pt" o:ole="" fillcolor="window">
            <v:imagedata r:id="rId44" o:title=""/>
          </v:shape>
          <o:OLEObject Type="Embed" ProgID="Equation.3" ShapeID="_x0000_i1025" DrawAspect="Content" ObjectID="_1490617478" r:id="rId45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95pt;height:31.15pt" o:ole="" fillcolor="window">
            <v:imagedata r:id="rId46" o:title=""/>
          </v:shape>
          <o:OLEObject Type="Embed" ProgID="Equation.3" ShapeID="_x0000_i1026" DrawAspect="Content" ObjectID="_1490617479" r:id="rId47"/>
        </w:object>
      </w:r>
    </w:p>
    <w:p w:rsidR="00A37AF1" w:rsidRPr="00F07F86" w:rsidRDefault="00A37AF1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1.05pt;height:36pt" o:ole="" fillcolor="window">
            <v:imagedata r:id="rId48" o:title=""/>
          </v:shape>
          <o:OLEObject Type="Embed" ProgID="Equation.3" ShapeID="_x0000_i1027" DrawAspect="Content" ObjectID="_1490617480" r:id="rId49"/>
        </w:object>
      </w:r>
    </w:p>
    <w:p w:rsidR="00A37AF1" w:rsidRDefault="00A37AF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A37AF1" w:rsidRPr="00F07F86" w:rsidRDefault="00A37AF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A37AF1" w:rsidRPr="00F07F86" w:rsidRDefault="00A37AF1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A37AF1" w:rsidRPr="00F07F86" w:rsidRDefault="00A37AF1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05pt;height:37.05pt" o:ole="" fillcolor="window">
            <v:imagedata r:id="rId50" o:title=""/>
          </v:shape>
          <o:OLEObject Type="Embed" ProgID="Equation.3" ShapeID="_x0000_i1028" DrawAspect="Content" ObjectID="_1490617481" r:id="rId51"/>
        </w:object>
      </w:r>
    </w:p>
    <w:p w:rsidR="00A37AF1" w:rsidRPr="00F07F86" w:rsidRDefault="00A37AF1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7pt;height:52.1pt" o:ole="" fillcolor="window">
            <v:imagedata r:id="rId52" o:title=""/>
          </v:shape>
          <o:OLEObject Type="Embed" ProgID="Equation.3" ShapeID="_x0000_i1029" DrawAspect="Content" ObjectID="_1490617482" r:id="rId53"/>
        </w:object>
      </w:r>
    </w:p>
    <w:p w:rsidR="00A37AF1" w:rsidRPr="00F07F86" w:rsidRDefault="00A37AF1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A37AF1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A37AF1" w:rsidRPr="00F07F86" w:rsidRDefault="00A37AF1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A37AF1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A37AF1" w:rsidRPr="00F07F86" w:rsidRDefault="00A37AF1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A37AF1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A37AF1" w:rsidRPr="00F07F86" w:rsidRDefault="00A37AF1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A37AF1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A37AF1" w:rsidRPr="00F07F86" w:rsidRDefault="00A37AF1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A37AF1" w:rsidRPr="00F07F86" w:rsidRDefault="00A37AF1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A37AF1" w:rsidRPr="00DD0F5C" w:rsidRDefault="00A37AF1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lastRenderedPageBreak/>
        <w:t>三、鉴别指数</w:t>
      </w:r>
    </w:p>
    <w:p w:rsidR="00A37AF1" w:rsidRDefault="00A37AF1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A37AF1" w:rsidRDefault="00A37AF1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A37AF1" w:rsidRDefault="00A37AF1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A37AF1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A37AF1" w:rsidRPr="00011FDD" w:rsidRDefault="00A37AF1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A37AF1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A37AF1" w:rsidRPr="00011FDD" w:rsidRDefault="00A37AF1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A37AF1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A37AF1" w:rsidRPr="00011FDD" w:rsidRDefault="00A37AF1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A37AF1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A37AF1" w:rsidRPr="00011FDD" w:rsidRDefault="00A37AF1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A37AF1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A37AF1" w:rsidRPr="00011FDD" w:rsidRDefault="00A37AF1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A37AF1" w:rsidRPr="00F07F86" w:rsidRDefault="00A37AF1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A37AF1" w:rsidRPr="00F07F86" w:rsidRDefault="00A37AF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A37AF1" w:rsidRPr="00F07F86" w:rsidRDefault="00A37AF1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A37AF1" w:rsidRPr="00F07F86" w:rsidRDefault="00A37AF1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95pt;height:47.8pt" o:ole="" fillcolor="window">
            <v:imagedata r:id="rId54" o:title=""/>
          </v:shape>
          <o:OLEObject Type="Embed" ProgID="Equation.3" ShapeID="_x0000_i1030" DrawAspect="Content" ObjectID="_1490617483" r:id="rId55"/>
        </w:object>
      </w:r>
      <w:r w:rsidRPr="00F07F86">
        <w:rPr>
          <w:rFonts w:ascii="宋体" w:hAnsi="宋体" w:hint="eastAsia"/>
        </w:rPr>
        <w:t xml:space="preserve">    </w:t>
      </w:r>
    </w:p>
    <w:p w:rsidR="00A37AF1" w:rsidRPr="00F07F86" w:rsidRDefault="00A37AF1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A37AF1" w:rsidRPr="00F07F86" w:rsidRDefault="00A37AF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A37AF1" w:rsidRPr="00F07F86" w:rsidRDefault="00A37AF1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4.8pt;height:58.55pt" o:ole="" fillcolor="window">
            <v:imagedata r:id="rId56" o:title=""/>
          </v:shape>
          <o:OLEObject Type="Embed" ProgID="Equation.3" ShapeID="_x0000_i1031" DrawAspect="Content" ObjectID="_1490617484" r:id="rId57"/>
        </w:object>
      </w:r>
    </w:p>
    <w:p w:rsidR="00A37AF1" w:rsidRPr="00F07F86" w:rsidRDefault="00A37AF1" w:rsidP="00917B5A">
      <w:pPr>
        <w:spacing w:line="360" w:lineRule="auto"/>
        <w:ind w:leftChars="442" w:left="1061"/>
        <w:rPr>
          <w:rFonts w:ascii="宋体" w:hAnsi="宋体"/>
        </w:rPr>
      </w:pPr>
    </w:p>
    <w:p w:rsidR="00A37AF1" w:rsidRPr="00F07F86" w:rsidRDefault="00A37AF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A37AF1" w:rsidRPr="00F07F86" w:rsidRDefault="00A37AF1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3.8pt;height:31.15pt" o:ole="" fillcolor="window">
            <v:imagedata r:id="rId58" o:title=""/>
          </v:shape>
          <o:OLEObject Type="Embed" ProgID="Equation.3" ShapeID="_x0000_i1032" DrawAspect="Content" ObjectID="_1490617485" r:id="rId59"/>
        </w:object>
      </w:r>
    </w:p>
    <w:p w:rsidR="00A37AF1" w:rsidRPr="00F07F86" w:rsidRDefault="00A37AF1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A37AF1" w:rsidRPr="00F07F86" w:rsidRDefault="00A37AF1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lastRenderedPageBreak/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A37AF1" w:rsidRDefault="00A37AF1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A37AF1" w:rsidRPr="00F07F86" w:rsidRDefault="00A37AF1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7pt;height:52.1pt" o:ole="" fillcolor="window">
            <v:imagedata r:id="rId52" o:title=""/>
          </v:shape>
          <o:OLEObject Type="Embed" ProgID="Equation.3" ShapeID="_x0000_i1033" DrawAspect="Content" ObjectID="_1490617486" r:id="rId60"/>
        </w:object>
      </w:r>
    </w:p>
    <w:p w:rsidR="00A37AF1" w:rsidRDefault="00A37AF1" w:rsidP="00917B5A">
      <w:pPr>
        <w:spacing w:line="360" w:lineRule="auto"/>
        <w:ind w:leftChars="175" w:left="420"/>
        <w:rPr>
          <w:rFonts w:ascii="宋体" w:hAnsi="宋体"/>
        </w:rPr>
      </w:pPr>
    </w:p>
    <w:p w:rsidR="00A37AF1" w:rsidRDefault="00A37AF1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1.8pt;height:10.75pt" o:ole="">
            <v:imagedata r:id="rId61" o:title=""/>
          </v:shape>
          <o:OLEObject Type="Embed" ProgID="Equation.DSMT4" ShapeID="_x0000_i1034" DrawAspect="Content" ObjectID="_1490617487" r:id="rId62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A37AF1" w:rsidRDefault="00A37AF1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1.8pt;height:10.75pt" o:ole="">
            <v:imagedata r:id="rId61" o:title=""/>
          </v:shape>
          <o:OLEObject Type="Embed" ProgID="Equation.DSMT4" ShapeID="_x0000_i1035" DrawAspect="Content" ObjectID="_1490617488" r:id="rId63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A37AF1" w:rsidRDefault="00A37AF1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64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64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A37AF1" w:rsidRPr="00F024D6" w:rsidRDefault="00A37AF1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1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65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1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65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1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66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1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66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A37AF1" w:rsidRPr="00512732" w:rsidRDefault="00A37AF1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A37AF1" w:rsidRPr="00F07F86" w:rsidRDefault="00A37AF1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A37AF1" w:rsidRPr="00F07F86" w:rsidRDefault="00A37AF1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55pt;height:15.6pt;visibility:visible">
            <v:imagedata r:id="rId67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A37AF1" w:rsidRDefault="00A37AF1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A37AF1" w:rsidRPr="00F07F86" w:rsidRDefault="00A37AF1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A37AF1" w:rsidRPr="00F07F86" w:rsidRDefault="00A37AF1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A37AF1" w:rsidRPr="00B22B4D" w:rsidRDefault="00A37AF1" w:rsidP="00917B5A"/>
    <w:p w:rsidR="00A37AF1" w:rsidRPr="000B6F41" w:rsidRDefault="00A37AF1" w:rsidP="00917B5A">
      <w:pPr>
        <w:rPr>
          <w:rFonts w:ascii="宋体" w:hAnsi="宋体" w:hint="eastAsia"/>
          <w:szCs w:val="21"/>
        </w:rPr>
      </w:pPr>
    </w:p>
    <w:p w:rsidR="00A37AF1" w:rsidRPr="00917B5A" w:rsidRDefault="00A37AF1"/>
    <w:p w:rsidR="00A37AF1" w:rsidRDefault="00A37AF1" w:rsidP="00A37AF1">
      <w:pPr>
        <w:pStyle w:val="ExamBodyText"/>
      </w:pPr>
    </w:p>
    <w:sectPr w:rsidR="00A37AF1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7AF1" w:rsidRDefault="00A37AF1">
      <w:r>
        <w:separator/>
      </w:r>
    </w:p>
  </w:endnote>
  <w:endnote w:type="continuationSeparator" w:id="0">
    <w:p w:rsidR="00A37AF1" w:rsidRDefault="00A37A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A37AF1">
      <w:rPr>
        <w:rStyle w:val="a4"/>
        <w:noProof/>
        <w:sz w:val="21"/>
        <w:szCs w:val="21"/>
      </w:rPr>
      <w:t>43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7AF1" w:rsidRDefault="00A37AF1">
      <w:r>
        <w:separator/>
      </w:r>
    </w:p>
  </w:footnote>
  <w:footnote w:type="continuationSeparator" w:id="0">
    <w:p w:rsidR="00A37AF1" w:rsidRDefault="00A37AF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E233B0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6350</wp:posOffset>
          </wp:positionV>
          <wp:extent cx="316130" cy="257175"/>
          <wp:effectExtent l="0" t="0" r="8255" b="0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16130" cy="2571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F31B55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8F1269B" wp14:editId="4662C5AD">
              <wp:simplePos x="0" y="0"/>
              <wp:positionH relativeFrom="margin">
                <wp:align>center</wp:align>
              </wp:positionH>
              <wp:positionV relativeFrom="paragraph">
                <wp:posOffset>256540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4BB64BC1" id="Line 23" o:spid="_x0000_s1026" style="position:absolute;left:0;text-align:left;flip:y;z-index:-25165619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2pt" to="509.4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" strokecolor="#669">
              <w10:wrap anchorx="margin"/>
            </v:line>
          </w:pict>
        </mc:Fallback>
      </mc:AlternateContent>
    </w:r>
    <w:r w:rsidR="00FF5E42"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102AF7FC" wp14:editId="5B784A00">
          <wp:simplePos x="0" y="0"/>
          <wp:positionH relativeFrom="margin">
            <wp:align>right</wp:align>
          </wp:positionH>
          <wp:positionV relativeFrom="paragraph">
            <wp:posOffset>5715</wp:posOffset>
          </wp:positionV>
          <wp:extent cx="1295400" cy="219075"/>
          <wp:effectExtent l="0" t="0" r="0" b="9525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C25AAE3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0116157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E5CEBCE4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59BE53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152E00C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4DE2509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2A2E33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37487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EDC2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7F5E985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DD97C3D"/>
    <w:multiLevelType w:val="multilevel"/>
    <w:tmpl w:val="417A7A46"/>
    <w:styleLink w:val="1"/>
    <w:lvl w:ilvl="0">
      <w:start w:val="1"/>
      <w:numFmt w:val="chineseCountingThousand"/>
      <w:pStyle w:val="ExamTitle0"/>
      <w:suff w:val="space"/>
      <w:lvlText w:val="第%1部分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1"/>
      <w:suff w:val="nothing"/>
      <w:lvlText w:val="%2、"/>
      <w:lvlJc w:val="left"/>
      <w:pPr>
        <w:ind w:left="992" w:hanging="992"/>
      </w:pPr>
      <w:rPr>
        <w:rFonts w:hint="eastAsia"/>
      </w:rPr>
    </w:lvl>
    <w:lvl w:ilvl="2">
      <w:start w:val="1"/>
      <w:numFmt w:val="chineseCountingThousand"/>
      <w:pStyle w:val="ExamTitle2"/>
      <w:suff w:val="nothing"/>
      <w:lvlText w:val="(%3)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pStyle w:val="ExamTitle3"/>
      <w:suff w:val="nothing"/>
      <w:lvlText w:val="%4、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1EFB469C"/>
    <w:multiLevelType w:val="multilevel"/>
    <w:tmpl w:val="417A7A46"/>
    <w:numStyleLink w:val="1"/>
  </w:abstractNum>
  <w:abstractNum w:abstractNumId="12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391B0665"/>
    <w:multiLevelType w:val="multilevel"/>
    <w:tmpl w:val="417A7A46"/>
    <w:numStyleLink w:val="1"/>
  </w:abstractNum>
  <w:abstractNum w:abstractNumId="15">
    <w:nsid w:val="46062640"/>
    <w:multiLevelType w:val="multilevel"/>
    <w:tmpl w:val="417A7A46"/>
    <w:numStyleLink w:val="1"/>
  </w:abstractNum>
  <w:abstractNum w:abstractNumId="16">
    <w:nsid w:val="59F0080C"/>
    <w:multiLevelType w:val="multilevel"/>
    <w:tmpl w:val="417A7A46"/>
    <w:numStyleLink w:val="1"/>
  </w:abstractNum>
  <w:abstractNum w:abstractNumId="17">
    <w:nsid w:val="62883EB5"/>
    <w:multiLevelType w:val="multilevel"/>
    <w:tmpl w:val="417A7A46"/>
    <w:numStyleLink w:val="1"/>
  </w:abstractNum>
  <w:abstractNum w:abstractNumId="18">
    <w:nsid w:val="64416FB3"/>
    <w:multiLevelType w:val="multilevel"/>
    <w:tmpl w:val="417A7A46"/>
    <w:numStyleLink w:val="1"/>
  </w:abstractNum>
  <w:abstractNum w:abstractNumId="19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0">
    <w:nsid w:val="705E0961"/>
    <w:multiLevelType w:val="multilevel"/>
    <w:tmpl w:val="417A7A46"/>
    <w:numStyleLink w:val="1"/>
  </w:abstractNum>
  <w:num w:numId="1">
    <w:abstractNumId w:val="13"/>
  </w:num>
  <w:num w:numId="2">
    <w:abstractNumId w:val="12"/>
  </w:num>
  <w:num w:numId="3">
    <w:abstractNumId w:val="10"/>
  </w:num>
  <w:num w:numId="4">
    <w:abstractNumId w:val="19"/>
  </w:num>
  <w:num w:numId="5">
    <w:abstractNumId w:val="18"/>
  </w:num>
  <w:num w:numId="6">
    <w:abstractNumId w:val="17"/>
  </w:num>
  <w:num w:numId="7">
    <w:abstractNumId w:val="15"/>
  </w:num>
  <w:num w:numId="8">
    <w:abstractNumId w:val="11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16"/>
  </w:num>
  <w:num w:numId="20">
    <w:abstractNumId w:val="2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7AF1"/>
    <w:rsid w:val="0002645F"/>
    <w:rsid w:val="00026EA9"/>
    <w:rsid w:val="0004419C"/>
    <w:rsid w:val="00054C74"/>
    <w:rsid w:val="000B7849"/>
    <w:rsid w:val="000D218B"/>
    <w:rsid w:val="000D7BFE"/>
    <w:rsid w:val="000F5142"/>
    <w:rsid w:val="00143F9C"/>
    <w:rsid w:val="00144ACB"/>
    <w:rsid w:val="001501FB"/>
    <w:rsid w:val="00180D0C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D5EBD"/>
    <w:rsid w:val="002E3303"/>
    <w:rsid w:val="00334F8E"/>
    <w:rsid w:val="00362A98"/>
    <w:rsid w:val="003640AD"/>
    <w:rsid w:val="003930C2"/>
    <w:rsid w:val="003A5A0D"/>
    <w:rsid w:val="003B2E65"/>
    <w:rsid w:val="003D0EEF"/>
    <w:rsid w:val="003E5A95"/>
    <w:rsid w:val="004268B6"/>
    <w:rsid w:val="00440019"/>
    <w:rsid w:val="00440D71"/>
    <w:rsid w:val="00450281"/>
    <w:rsid w:val="00464F4A"/>
    <w:rsid w:val="00481D83"/>
    <w:rsid w:val="004A7D6F"/>
    <w:rsid w:val="00502F8E"/>
    <w:rsid w:val="00554AE1"/>
    <w:rsid w:val="00562D8D"/>
    <w:rsid w:val="005758C4"/>
    <w:rsid w:val="005821B8"/>
    <w:rsid w:val="005E751D"/>
    <w:rsid w:val="005F10E5"/>
    <w:rsid w:val="00600FDF"/>
    <w:rsid w:val="00620BA8"/>
    <w:rsid w:val="00627288"/>
    <w:rsid w:val="006361B6"/>
    <w:rsid w:val="00667000"/>
    <w:rsid w:val="0067073B"/>
    <w:rsid w:val="00677243"/>
    <w:rsid w:val="006B7A48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8114F7"/>
    <w:rsid w:val="00831DEC"/>
    <w:rsid w:val="00873587"/>
    <w:rsid w:val="008A23E1"/>
    <w:rsid w:val="008B1FA0"/>
    <w:rsid w:val="008B255C"/>
    <w:rsid w:val="008B2B67"/>
    <w:rsid w:val="008B44CF"/>
    <w:rsid w:val="008B56A7"/>
    <w:rsid w:val="008B7BF1"/>
    <w:rsid w:val="008C27C7"/>
    <w:rsid w:val="008E335A"/>
    <w:rsid w:val="008F32F1"/>
    <w:rsid w:val="0090396C"/>
    <w:rsid w:val="00910F01"/>
    <w:rsid w:val="00920351"/>
    <w:rsid w:val="00952FE5"/>
    <w:rsid w:val="0095381A"/>
    <w:rsid w:val="009810DD"/>
    <w:rsid w:val="00986060"/>
    <w:rsid w:val="00997DAC"/>
    <w:rsid w:val="009C6198"/>
    <w:rsid w:val="009D04E3"/>
    <w:rsid w:val="009D4199"/>
    <w:rsid w:val="00A05BF9"/>
    <w:rsid w:val="00A2655B"/>
    <w:rsid w:val="00A26B4E"/>
    <w:rsid w:val="00A32AA2"/>
    <w:rsid w:val="00A37AF1"/>
    <w:rsid w:val="00A47C04"/>
    <w:rsid w:val="00A923DC"/>
    <w:rsid w:val="00AB4C60"/>
    <w:rsid w:val="00AD0D57"/>
    <w:rsid w:val="00AD0E8E"/>
    <w:rsid w:val="00AE2A0C"/>
    <w:rsid w:val="00AF77B2"/>
    <w:rsid w:val="00B01675"/>
    <w:rsid w:val="00B44229"/>
    <w:rsid w:val="00B852C0"/>
    <w:rsid w:val="00B9598E"/>
    <w:rsid w:val="00BA05BB"/>
    <w:rsid w:val="00BD26B9"/>
    <w:rsid w:val="00BF6D7F"/>
    <w:rsid w:val="00C00343"/>
    <w:rsid w:val="00C96833"/>
    <w:rsid w:val="00CA0E65"/>
    <w:rsid w:val="00CA60A5"/>
    <w:rsid w:val="00CA780D"/>
    <w:rsid w:val="00CF0B34"/>
    <w:rsid w:val="00CF23B9"/>
    <w:rsid w:val="00D0426D"/>
    <w:rsid w:val="00D209A9"/>
    <w:rsid w:val="00D35C39"/>
    <w:rsid w:val="00D457EA"/>
    <w:rsid w:val="00D461AA"/>
    <w:rsid w:val="00D55E3B"/>
    <w:rsid w:val="00D82859"/>
    <w:rsid w:val="00D96B3C"/>
    <w:rsid w:val="00DA3C1A"/>
    <w:rsid w:val="00DB5B18"/>
    <w:rsid w:val="00DC146D"/>
    <w:rsid w:val="00DE41EB"/>
    <w:rsid w:val="00E007ED"/>
    <w:rsid w:val="00E233B0"/>
    <w:rsid w:val="00E35A9F"/>
    <w:rsid w:val="00E51E3C"/>
    <w:rsid w:val="00E63DDA"/>
    <w:rsid w:val="00E723CB"/>
    <w:rsid w:val="00E967B0"/>
    <w:rsid w:val="00EA7090"/>
    <w:rsid w:val="00EA7731"/>
    <w:rsid w:val="00ED78ED"/>
    <w:rsid w:val="00EF76A8"/>
    <w:rsid w:val="00F0220D"/>
    <w:rsid w:val="00F13C64"/>
    <w:rsid w:val="00F31B55"/>
    <w:rsid w:val="00F461EF"/>
    <w:rsid w:val="00F52073"/>
    <w:rsid w:val="00F530E1"/>
    <w:rsid w:val="00F6068C"/>
    <w:rsid w:val="00F76126"/>
    <w:rsid w:val="00F76FCF"/>
    <w:rsid w:val="00F836D7"/>
    <w:rsid w:val="00F84DB3"/>
    <w:rsid w:val="00F864EC"/>
    <w:rsid w:val="00F9463D"/>
    <w:rsid w:val="00FB5886"/>
    <w:rsid w:val="00FD54E6"/>
    <w:rsid w:val="00FF5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FEB410B-12B2-4E98-BA44-19CA199017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3F9C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D7BF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73587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CF23B9"/>
    <w:pPr>
      <w:numPr>
        <w:ilvl w:val="1"/>
        <w:numId w:val="21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873587"/>
    <w:pPr>
      <w:spacing w:line="360" w:lineRule="auto"/>
      <w:ind w:leftChars="200" w:left="200"/>
    </w:pPr>
  </w:style>
  <w:style w:type="paragraph" w:styleId="3">
    <w:name w:val="toc 3"/>
    <w:basedOn w:val="a"/>
    <w:next w:val="a"/>
    <w:uiPriority w:val="39"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CF23B9"/>
    <w:pPr>
      <w:numPr>
        <w:ilvl w:val="2"/>
        <w:numId w:val="2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CF23B9"/>
    <w:pPr>
      <w:numPr>
        <w:ilvl w:val="3"/>
        <w:numId w:val="21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CF23B9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paragraph" w:customStyle="1" w:styleId="ExamTitle0">
    <w:name w:val="ExamTitle0"/>
    <w:qFormat/>
    <w:rsid w:val="00CF23B9"/>
    <w:pPr>
      <w:numPr>
        <w:numId w:val="21"/>
      </w:numPr>
    </w:pPr>
    <w:rPr>
      <w:b/>
      <w:kern w:val="2"/>
      <w:sz w:val="28"/>
      <w:szCs w:val="24"/>
    </w:rPr>
  </w:style>
  <w:style w:type="character" w:customStyle="1" w:styleId="1Char">
    <w:name w:val="标题 1 Char"/>
    <w:basedOn w:val="a0"/>
    <w:link w:val="10"/>
    <w:rsid w:val="000D7BFE"/>
    <w:rPr>
      <w:b/>
      <w:bCs/>
      <w:kern w:val="44"/>
      <w:sz w:val="44"/>
      <w:szCs w:val="44"/>
    </w:rPr>
  </w:style>
  <w:style w:type="paragraph" w:styleId="a8">
    <w:name w:val="caption"/>
    <w:basedOn w:val="a"/>
    <w:next w:val="a"/>
    <w:unhideWhenUsed/>
    <w:qFormat/>
    <w:rsid w:val="009C6198"/>
    <w:pPr>
      <w:spacing w:before="240" w:after="240"/>
      <w:jc w:val="center"/>
    </w:pPr>
    <w:rPr>
      <w:rFonts w:eastAsia="黑体" w:cstheme="majorBidi"/>
      <w:spacing w:val="-8"/>
      <w:sz w:val="21"/>
      <w:szCs w:val="20"/>
    </w:rPr>
  </w:style>
  <w:style w:type="table" w:styleId="a9">
    <w:name w:val="Table Grid"/>
    <w:basedOn w:val="a1"/>
    <w:rsid w:val="00143F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table of figures"/>
    <w:basedOn w:val="a"/>
    <w:next w:val="a"/>
    <w:rsid w:val="000F5142"/>
    <w:pPr>
      <w:ind w:leftChars="200" w:left="200" w:hangingChars="200" w:hanging="200"/>
    </w:pPr>
    <w:rPr>
      <w:rFonts w:eastAsia="黑体"/>
      <w:sz w:val="21"/>
    </w:rPr>
  </w:style>
  <w:style w:type="paragraph" w:styleId="4">
    <w:name w:val="toc 4"/>
    <w:basedOn w:val="a"/>
    <w:next w:val="a"/>
    <w:autoRedefine/>
    <w:rsid w:val="00873587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1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20.png"/><Relationship Id="rId11" Type="http://schemas.openxmlformats.org/officeDocument/2006/relationships/footer" Target="footer1.xml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oleObject" Target="embeddings/oleObject1.bin"/><Relationship Id="rId53" Type="http://schemas.openxmlformats.org/officeDocument/2006/relationships/oleObject" Target="embeddings/oleObject5.bin"/><Relationship Id="rId58" Type="http://schemas.openxmlformats.org/officeDocument/2006/relationships/image" Target="media/image42.wmf"/><Relationship Id="rId66" Type="http://schemas.openxmlformats.org/officeDocument/2006/relationships/image" Target="media/image46.png"/><Relationship Id="rId5" Type="http://schemas.openxmlformats.org/officeDocument/2006/relationships/webSettings" Target="webSettings.xml"/><Relationship Id="rId61" Type="http://schemas.openxmlformats.org/officeDocument/2006/relationships/image" Target="media/image43.wmf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7.wmf"/><Relationship Id="rId56" Type="http://schemas.openxmlformats.org/officeDocument/2006/relationships/image" Target="media/image41.wmf"/><Relationship Id="rId64" Type="http://schemas.openxmlformats.org/officeDocument/2006/relationships/image" Target="media/image44.png"/><Relationship Id="rId69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4.bin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6.wmf"/><Relationship Id="rId59" Type="http://schemas.openxmlformats.org/officeDocument/2006/relationships/oleObject" Target="embeddings/oleObject8.bin"/><Relationship Id="rId67" Type="http://schemas.openxmlformats.org/officeDocument/2006/relationships/image" Target="media/image47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54" Type="http://schemas.openxmlformats.org/officeDocument/2006/relationships/image" Target="media/image40.wmf"/><Relationship Id="rId62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oleObject" Target="embeddings/oleObject3.bin"/><Relationship Id="rId57" Type="http://schemas.openxmlformats.org/officeDocument/2006/relationships/oleObject" Target="embeddings/oleObject7.bin"/><Relationship Id="rId10" Type="http://schemas.openxmlformats.org/officeDocument/2006/relationships/header" Target="header1.xml"/><Relationship Id="rId31" Type="http://schemas.openxmlformats.org/officeDocument/2006/relationships/image" Target="media/image22.png"/><Relationship Id="rId44" Type="http://schemas.openxmlformats.org/officeDocument/2006/relationships/image" Target="media/image35.wmf"/><Relationship Id="rId52" Type="http://schemas.openxmlformats.org/officeDocument/2006/relationships/image" Target="media/image39.wmf"/><Relationship Id="rId60" Type="http://schemas.openxmlformats.org/officeDocument/2006/relationships/oleObject" Target="embeddings/oleObject9.bin"/><Relationship Id="rId65" Type="http://schemas.openxmlformats.org/officeDocument/2006/relationships/image" Target="media/image4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34" Type="http://schemas.openxmlformats.org/officeDocument/2006/relationships/image" Target="media/image25.png"/><Relationship Id="rId50" Type="http://schemas.openxmlformats.org/officeDocument/2006/relationships/image" Target="media/image38.wmf"/><Relationship Id="rId55" Type="http://schemas.openxmlformats.org/officeDocument/2006/relationships/oleObject" Target="embeddings/oleObject6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\ExamReporterL\ExamReporterL\ExamReport\bin\Debug\template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7DAAB2-916E-4DE9-B010-16C127C3D5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2.dotx</Template>
  <TotalTime>1</TotalTime>
  <Pages>47</Pages>
  <Words>3241</Words>
  <Characters>18479</Characters>
  <Application>Microsoft Office Word</Application>
  <DocSecurity>0</DocSecurity>
  <Lines>153</Lines>
  <Paragraphs>43</Paragraphs>
  <ScaleCrop>false</ScaleCrop>
  <Company>TAEA</Company>
  <LinksUpToDate>false</LinksUpToDate>
  <CharactersWithSpaces>21677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sooner</dc:creator>
  <cp:keywords/>
  <dc:description/>
  <cp:lastModifiedBy>sooner</cp:lastModifiedBy>
  <cp:revision>1</cp:revision>
  <dcterms:created xsi:type="dcterms:W3CDTF">2015-04-15T07:37:00Z</dcterms:created>
  <dcterms:modified xsi:type="dcterms:W3CDTF">2015-04-15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